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614E99" w14:textId="77777777" w:rsidR="002D5DF2" w:rsidRPr="00D729EC" w:rsidRDefault="002D5DF2" w:rsidP="002038A5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D729EC">
        <w:rPr>
          <w:rFonts w:ascii="Times New Roman" w:hAnsi="Times New Roman" w:cs="Times New Roman"/>
          <w:b/>
          <w:sz w:val="28"/>
          <w:szCs w:val="28"/>
        </w:rPr>
        <w:t>SỞ GIÁO DỤC VÀ ĐÀO TẠO TP. HCM</w:t>
      </w:r>
      <w:r w:rsidRPr="00D729EC">
        <w:rPr>
          <w:rFonts w:ascii="Times New Roman" w:hAnsi="Times New Roman" w:cs="Times New Roman"/>
          <w:b/>
          <w:sz w:val="28"/>
          <w:szCs w:val="28"/>
        </w:rPr>
        <w:tab/>
      </w:r>
      <w:r w:rsidRPr="00D729EC">
        <w:rPr>
          <w:rFonts w:ascii="Times New Roman" w:hAnsi="Times New Roman" w:cs="Times New Roman"/>
          <w:b/>
          <w:sz w:val="28"/>
          <w:szCs w:val="28"/>
        </w:rPr>
        <w:tab/>
        <w:t xml:space="preserve">     ĐỀ KIỂM TRA HỌC KỲ</w:t>
      </w:r>
      <w:r w:rsidR="00E2255B">
        <w:rPr>
          <w:rFonts w:ascii="Times New Roman" w:hAnsi="Times New Roman" w:cs="Times New Roman"/>
          <w:b/>
          <w:sz w:val="28"/>
          <w:szCs w:val="28"/>
        </w:rPr>
        <w:t xml:space="preserve"> II</w:t>
      </w:r>
      <w:r w:rsidRPr="00D729EC">
        <w:rPr>
          <w:rFonts w:ascii="Times New Roman" w:hAnsi="Times New Roman" w:cs="Times New Roman"/>
          <w:b/>
          <w:sz w:val="28"/>
          <w:szCs w:val="28"/>
        </w:rPr>
        <w:t xml:space="preserve">                  </w:t>
      </w:r>
    </w:p>
    <w:p w14:paraId="16111389" w14:textId="4AAA674C" w:rsidR="002D5DF2" w:rsidRPr="00D729EC" w:rsidRDefault="002D5DF2" w:rsidP="002038A5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D729EC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D729EC">
        <w:rPr>
          <w:rFonts w:ascii="Times New Roman" w:hAnsi="Times New Roman" w:cs="Times New Roman"/>
          <w:b/>
          <w:sz w:val="28"/>
          <w:szCs w:val="28"/>
          <w:u w:val="single"/>
        </w:rPr>
        <w:t>TRƯỜNG THPT GÒ VẤP</w:t>
      </w:r>
      <w:r w:rsidRPr="00D729EC">
        <w:rPr>
          <w:rFonts w:ascii="Times New Roman" w:hAnsi="Times New Roman" w:cs="Times New Roman"/>
          <w:b/>
          <w:sz w:val="28"/>
          <w:szCs w:val="28"/>
        </w:rPr>
        <w:tab/>
      </w:r>
      <w:r w:rsidRPr="00D729EC">
        <w:rPr>
          <w:rFonts w:ascii="Times New Roman" w:hAnsi="Times New Roman" w:cs="Times New Roman"/>
          <w:b/>
          <w:sz w:val="28"/>
          <w:szCs w:val="28"/>
        </w:rPr>
        <w:tab/>
      </w:r>
      <w:r w:rsidRPr="00D729EC">
        <w:rPr>
          <w:rFonts w:ascii="Times New Roman" w:hAnsi="Times New Roman" w:cs="Times New Roman"/>
          <w:b/>
          <w:sz w:val="28"/>
          <w:szCs w:val="28"/>
        </w:rPr>
        <w:tab/>
      </w:r>
      <w:r w:rsidRPr="00D729EC">
        <w:rPr>
          <w:rFonts w:ascii="Times New Roman" w:hAnsi="Times New Roman" w:cs="Times New Roman"/>
          <w:b/>
          <w:sz w:val="28"/>
          <w:szCs w:val="28"/>
        </w:rPr>
        <w:tab/>
        <w:t xml:space="preserve">     </w:t>
      </w:r>
      <w:r w:rsidRPr="00D729EC">
        <w:rPr>
          <w:rFonts w:ascii="Times New Roman" w:hAnsi="Times New Roman" w:cs="Times New Roman"/>
          <w:sz w:val="28"/>
          <w:szCs w:val="28"/>
        </w:rPr>
        <w:t>Năm họ</w:t>
      </w:r>
      <w:r w:rsidR="00AD3488" w:rsidRPr="00D729EC">
        <w:rPr>
          <w:rFonts w:ascii="Times New Roman" w:hAnsi="Times New Roman" w:cs="Times New Roman"/>
          <w:sz w:val="28"/>
          <w:szCs w:val="28"/>
        </w:rPr>
        <w:t>c: 202</w:t>
      </w:r>
      <w:r w:rsidR="003A76F4">
        <w:rPr>
          <w:rFonts w:ascii="Times New Roman" w:hAnsi="Times New Roman" w:cs="Times New Roman"/>
          <w:sz w:val="28"/>
          <w:szCs w:val="28"/>
        </w:rPr>
        <w:t>1</w:t>
      </w:r>
      <w:r w:rsidR="00AD3488" w:rsidRPr="00D729EC">
        <w:rPr>
          <w:rFonts w:ascii="Times New Roman" w:hAnsi="Times New Roman" w:cs="Times New Roman"/>
          <w:sz w:val="28"/>
          <w:szCs w:val="28"/>
        </w:rPr>
        <w:t xml:space="preserve"> -202</w:t>
      </w:r>
      <w:r w:rsidR="003A76F4">
        <w:rPr>
          <w:rFonts w:ascii="Times New Roman" w:hAnsi="Times New Roman" w:cs="Times New Roman"/>
          <w:sz w:val="28"/>
          <w:szCs w:val="28"/>
        </w:rPr>
        <w:t>2</w:t>
      </w:r>
      <w:r w:rsidRPr="00D729EC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14:paraId="28271AFB" w14:textId="77777777" w:rsidR="002D5DF2" w:rsidRPr="00D729EC" w:rsidRDefault="002D5DF2" w:rsidP="002038A5">
      <w:pPr>
        <w:spacing w:after="120"/>
        <w:ind w:left="5040" w:firstLine="720"/>
        <w:rPr>
          <w:rFonts w:ascii="Times New Roman" w:hAnsi="Times New Roman" w:cs="Times New Roman"/>
          <w:b/>
          <w:sz w:val="28"/>
          <w:szCs w:val="28"/>
        </w:rPr>
      </w:pPr>
      <w:r w:rsidRPr="00D729E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75D9CB" wp14:editId="7F314823">
                <wp:simplePos x="0" y="0"/>
                <wp:positionH relativeFrom="column">
                  <wp:posOffset>281940</wp:posOffset>
                </wp:positionH>
                <wp:positionV relativeFrom="paragraph">
                  <wp:posOffset>11430</wp:posOffset>
                </wp:positionV>
                <wp:extent cx="1752600" cy="450850"/>
                <wp:effectExtent l="0" t="0" r="19050" b="25400"/>
                <wp:wrapNone/>
                <wp:docPr id="245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2600" cy="450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F5A651" w14:textId="77777777" w:rsidR="009C05C4" w:rsidRDefault="009C05C4" w:rsidP="005D5548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F1CB8">
                              <w:rPr>
                                <w:rFonts w:ascii="Times New Roman" w:hAnsi="Times New Roman" w:cs="Times New Roman"/>
                              </w:rPr>
                              <w:t>ĐỀ</w:t>
                            </w:r>
                            <w:r w:rsidR="005D5548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Pr="007F1CB8">
                              <w:rPr>
                                <w:rFonts w:ascii="Times New Roman" w:hAnsi="Times New Roman" w:cs="Times New Roman"/>
                              </w:rPr>
                              <w:t xml:space="preserve"> CHÍNH THỨC</w:t>
                            </w:r>
                          </w:p>
                          <w:p w14:paraId="78FA5501" w14:textId="77777777" w:rsidR="009C05C4" w:rsidRPr="007F1CB8" w:rsidRDefault="009C05C4" w:rsidP="002D5DF2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     Có 1 trang</w:t>
                            </w:r>
                          </w:p>
                          <w:p w14:paraId="369BF090" w14:textId="77777777" w:rsidR="009C05C4" w:rsidRPr="00B45A5E" w:rsidRDefault="009C05C4" w:rsidP="002D5DF2">
                            <w:r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75D9CB" id="Rectangle 22" o:spid="_x0000_s1026" style="position:absolute;left:0;text-align:left;margin-left:22.2pt;margin-top:.9pt;width:138pt;height:3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" strokecolor="white">
                <v:textbox>
                  <w:txbxContent>
                    <w:p w14:paraId="66F5A651" w14:textId="77777777" w:rsidR="009C05C4" w:rsidRDefault="009C05C4" w:rsidP="005D5548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7F1CB8">
                        <w:rPr>
                          <w:rFonts w:ascii="Times New Roman" w:hAnsi="Times New Roman" w:cs="Times New Roman"/>
                        </w:rPr>
                        <w:t>ĐỀ</w:t>
                      </w:r>
                      <w:r w:rsidR="005D5548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 w:rsidRPr="007F1CB8">
                        <w:rPr>
                          <w:rFonts w:ascii="Times New Roman" w:hAnsi="Times New Roman" w:cs="Times New Roman"/>
                        </w:rPr>
                        <w:t xml:space="preserve"> CHÍNH THỨC</w:t>
                      </w:r>
                    </w:p>
                    <w:p w14:paraId="78FA5501" w14:textId="77777777" w:rsidR="009C05C4" w:rsidRPr="007F1CB8" w:rsidRDefault="009C05C4" w:rsidP="002D5DF2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     Có 1 trang</w:t>
                      </w:r>
                    </w:p>
                    <w:p w14:paraId="369BF090" w14:textId="77777777" w:rsidR="009C05C4" w:rsidRPr="00B45A5E" w:rsidRDefault="009C05C4" w:rsidP="002D5DF2">
                      <w:r>
                        <w:t xml:space="preserve">      </w:t>
                      </w:r>
                    </w:p>
                  </w:txbxContent>
                </v:textbox>
              </v:rect>
            </w:pict>
          </mc:Fallback>
        </mc:AlternateContent>
      </w:r>
      <w:r w:rsidRPr="00D729EC">
        <w:rPr>
          <w:rFonts w:ascii="Times New Roman" w:hAnsi="Times New Roman" w:cs="Times New Roman"/>
          <w:b/>
          <w:sz w:val="28"/>
          <w:szCs w:val="28"/>
        </w:rPr>
        <w:t xml:space="preserve">     MÔN</w:t>
      </w:r>
      <w:r w:rsidR="00372B77" w:rsidRPr="00D729EC">
        <w:rPr>
          <w:rFonts w:ascii="Times New Roman" w:hAnsi="Times New Roman" w:cs="Times New Roman"/>
          <w:b/>
          <w:sz w:val="28"/>
          <w:szCs w:val="28"/>
        </w:rPr>
        <w:t>: TOÁN</w:t>
      </w:r>
      <w:r w:rsidRPr="00D729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72B77" w:rsidRPr="00D729EC">
        <w:rPr>
          <w:rFonts w:ascii="Times New Roman" w:hAnsi="Times New Roman" w:cs="Times New Roman"/>
          <w:b/>
          <w:sz w:val="28"/>
          <w:szCs w:val="28"/>
        </w:rPr>
        <w:t xml:space="preserve">KHỐI </w:t>
      </w:r>
      <w:r w:rsidRPr="00D729EC">
        <w:rPr>
          <w:rFonts w:ascii="Times New Roman" w:hAnsi="Times New Roman" w:cs="Times New Roman"/>
          <w:b/>
          <w:sz w:val="28"/>
          <w:szCs w:val="28"/>
        </w:rPr>
        <w:t>10</w:t>
      </w:r>
    </w:p>
    <w:p w14:paraId="7F42C91A" w14:textId="77777777" w:rsidR="002D5DF2" w:rsidRPr="00D729EC" w:rsidRDefault="002D5DF2" w:rsidP="002038A5">
      <w:pPr>
        <w:spacing w:after="120"/>
        <w:ind w:left="5040" w:firstLine="720"/>
        <w:rPr>
          <w:rFonts w:ascii="Times New Roman" w:hAnsi="Times New Roman" w:cs="Times New Roman"/>
          <w:b/>
          <w:sz w:val="28"/>
          <w:szCs w:val="28"/>
        </w:rPr>
      </w:pPr>
      <w:r w:rsidRPr="00D729EC">
        <w:rPr>
          <w:rFonts w:ascii="Times New Roman" w:hAnsi="Times New Roman" w:cs="Times New Roman"/>
          <w:b/>
          <w:sz w:val="28"/>
          <w:szCs w:val="28"/>
        </w:rPr>
        <w:t xml:space="preserve">     Thời gian làm bài: 90 phút.</w:t>
      </w:r>
    </w:p>
    <w:p w14:paraId="1EB4E9A9" w14:textId="5DE7E220" w:rsidR="00AF7F9B" w:rsidRPr="003866EA" w:rsidRDefault="002D5DF2" w:rsidP="003866EA">
      <w:pPr>
        <w:spacing w:after="120"/>
        <w:ind w:left="5040" w:firstLine="720"/>
        <w:rPr>
          <w:rFonts w:ascii="Times New Roman" w:hAnsi="Times New Roman" w:cs="Times New Roman"/>
          <w:i/>
          <w:sz w:val="28"/>
          <w:szCs w:val="28"/>
        </w:rPr>
      </w:pPr>
      <w:r w:rsidRPr="00D729EC">
        <w:rPr>
          <w:rFonts w:ascii="Times New Roman" w:hAnsi="Times New Roman" w:cs="Times New Roman"/>
          <w:i/>
          <w:sz w:val="28"/>
          <w:szCs w:val="28"/>
        </w:rPr>
        <w:t xml:space="preserve">      (không kể thời gian phát đề )</w:t>
      </w:r>
    </w:p>
    <w:p w14:paraId="436B4573" w14:textId="77777777" w:rsidR="005E2488" w:rsidRPr="003866EA" w:rsidRDefault="005C609D" w:rsidP="005C609D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Câu 1:</w:t>
      </w:r>
      <w:r w:rsidRPr="003866EA">
        <w:rPr>
          <w:rFonts w:ascii="Times New Roman" w:hAnsi="Times New Roman" w:cs="Times New Roman"/>
          <w:sz w:val="26"/>
          <w:szCs w:val="26"/>
        </w:rPr>
        <w:t xml:space="preserve"> (</w:t>
      </w:r>
      <w:r w:rsidR="005E2488" w:rsidRPr="003866EA">
        <w:rPr>
          <w:rFonts w:ascii="Times New Roman" w:hAnsi="Times New Roman" w:cs="Times New Roman"/>
          <w:sz w:val="26"/>
          <w:szCs w:val="26"/>
        </w:rPr>
        <w:t>3</w:t>
      </w:r>
      <w:r w:rsidRPr="003866EA">
        <w:rPr>
          <w:rFonts w:ascii="Times New Roman" w:hAnsi="Times New Roman" w:cs="Times New Roman"/>
          <w:sz w:val="26"/>
          <w:szCs w:val="26"/>
        </w:rPr>
        <w:t xml:space="preserve">,0 điểm) </w:t>
      </w:r>
      <w:r w:rsidR="005E2488" w:rsidRPr="003866EA">
        <w:rPr>
          <w:rFonts w:ascii="Times New Roman" w:hAnsi="Times New Roman" w:cs="Times New Roman"/>
          <w:sz w:val="26"/>
          <w:szCs w:val="26"/>
        </w:rPr>
        <w:t>Giải các bất phương trình sau</w:t>
      </w:r>
      <w:r w:rsidRPr="003866EA">
        <w:rPr>
          <w:rFonts w:ascii="Times New Roman" w:hAnsi="Times New Roman" w:cs="Times New Roman"/>
          <w:sz w:val="26"/>
          <w:szCs w:val="26"/>
        </w:rPr>
        <w:t>:</w:t>
      </w:r>
    </w:p>
    <w:p w14:paraId="5909A695" w14:textId="6637A648" w:rsidR="005C609D" w:rsidRPr="003866EA" w:rsidRDefault="00143748" w:rsidP="005C609D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sz w:val="26"/>
          <w:szCs w:val="26"/>
        </w:rPr>
        <w:t xml:space="preserve">                                    </w:t>
      </w:r>
      <w:r w:rsidR="005C609D" w:rsidRPr="003866EA">
        <w:rPr>
          <w:rFonts w:ascii="Times New Roman" w:hAnsi="Times New Roman" w:cs="Times New Roman"/>
          <w:sz w:val="26"/>
          <w:szCs w:val="26"/>
        </w:rPr>
        <w:t xml:space="preserve"> </w:t>
      </w:r>
      <w:bookmarkStart w:id="0" w:name="MTBlankEqn"/>
      <w:r w:rsidR="003866EA" w:rsidRPr="003866EA">
        <w:rPr>
          <w:position w:val="-74"/>
        </w:rPr>
        <w:object w:dxaOrig="2940" w:dyaOrig="1960" w14:anchorId="7F9CA5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1pt;height:98.2pt" o:ole="">
            <v:imagedata r:id="rId6" o:title=""/>
          </v:shape>
          <o:OLEObject Type="Embed" ProgID="Equation.DSMT4" ShapeID="_x0000_i1025" DrawAspect="Content" ObjectID="_1711803171" r:id="rId7"/>
        </w:object>
      </w:r>
      <w:bookmarkEnd w:id="0"/>
      <w:r w:rsidR="005C609D" w:rsidRPr="003866E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8542938" w14:textId="2EF745CE" w:rsidR="000F31E3" w:rsidRPr="003866EA" w:rsidRDefault="00372B77" w:rsidP="002038A5">
      <w:pPr>
        <w:spacing w:after="120"/>
        <w:ind w:left="720" w:right="66" w:hanging="720"/>
        <w:jc w:val="both"/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5C609D" w:rsidRPr="003866EA">
        <w:rPr>
          <w:rFonts w:ascii="Times New Roman" w:hAnsi="Times New Roman" w:cs="Times New Roman"/>
          <w:b/>
          <w:sz w:val="26"/>
          <w:szCs w:val="26"/>
          <w:u w:val="single"/>
        </w:rPr>
        <w:t>2</w:t>
      </w: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E2255B" w:rsidRPr="003866EA">
        <w:rPr>
          <w:rFonts w:ascii="Times New Roman" w:hAnsi="Times New Roman" w:cs="Times New Roman"/>
          <w:sz w:val="26"/>
          <w:szCs w:val="26"/>
        </w:rPr>
        <w:t xml:space="preserve"> (</w:t>
      </w:r>
      <w:r w:rsidR="000F31E3" w:rsidRPr="003866EA">
        <w:rPr>
          <w:rFonts w:ascii="Times New Roman" w:hAnsi="Times New Roman" w:cs="Times New Roman"/>
          <w:sz w:val="26"/>
          <w:szCs w:val="26"/>
        </w:rPr>
        <w:t>1</w:t>
      </w:r>
      <w:r w:rsidRPr="003866EA">
        <w:rPr>
          <w:rFonts w:ascii="Times New Roman" w:hAnsi="Times New Roman" w:cs="Times New Roman"/>
          <w:sz w:val="26"/>
          <w:szCs w:val="26"/>
        </w:rPr>
        <w:t xml:space="preserve">,0 điểm) </w:t>
      </w:r>
      <w:r w:rsidR="000F31E3" w:rsidRPr="003866EA">
        <w:rPr>
          <w:rFonts w:ascii="Times New Roman" w:hAnsi="Times New Roman" w:cs="Times New Roman"/>
          <w:sz w:val="26"/>
          <w:szCs w:val="26"/>
        </w:rPr>
        <w:t>Cho hàm số:</w:t>
      </w:r>
      <w:r w:rsidR="003866EA" w:rsidRPr="003866EA">
        <w:rPr>
          <w:position w:val="-14"/>
        </w:rPr>
        <w:object w:dxaOrig="3700" w:dyaOrig="420" w14:anchorId="1E71A866">
          <v:shape id="_x0000_i1026" type="#_x0000_t75" style="width:184.8pt;height:21.2pt" o:ole="">
            <v:imagedata r:id="rId8" o:title=""/>
          </v:shape>
          <o:OLEObject Type="Embed" ProgID="Equation.DSMT4" ShapeID="_x0000_i1026" DrawAspect="Content" ObjectID="_1711803172" r:id="rId9"/>
        </w:object>
      </w:r>
      <w:r w:rsidR="000F31E3" w:rsidRPr="003866EA">
        <w:rPr>
          <w:rFonts w:ascii="Times New Roman" w:hAnsi="Times New Roman" w:cs="Times New Roman"/>
        </w:rPr>
        <w:t xml:space="preserve"> </w:t>
      </w:r>
      <w:r w:rsidR="000F31E3" w:rsidRPr="003866EA">
        <w:rPr>
          <w:rFonts w:ascii="Times New Roman" w:hAnsi="Times New Roman" w:cs="Times New Roman"/>
          <w:sz w:val="26"/>
          <w:szCs w:val="26"/>
        </w:rPr>
        <w:t xml:space="preserve">(m là tham số). </w:t>
      </w:r>
    </w:p>
    <w:p w14:paraId="1FB4BB2A" w14:textId="18388FAC" w:rsidR="00372B77" w:rsidRPr="003866EA" w:rsidRDefault="000F31E3" w:rsidP="002038A5">
      <w:pPr>
        <w:spacing w:after="120"/>
        <w:ind w:left="720" w:right="66" w:hanging="720"/>
        <w:jc w:val="both"/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</w:rPr>
        <w:t xml:space="preserve">                               </w:t>
      </w:r>
      <w:r w:rsidRPr="003866EA">
        <w:rPr>
          <w:rFonts w:ascii="Times New Roman" w:hAnsi="Times New Roman" w:cs="Times New Roman"/>
          <w:sz w:val="26"/>
          <w:szCs w:val="26"/>
        </w:rPr>
        <w:t xml:space="preserve">Tìm tham số m để: </w:t>
      </w:r>
      <w:r w:rsidR="003866EA" w:rsidRPr="003866EA">
        <w:rPr>
          <w:position w:val="-14"/>
        </w:rPr>
        <w:object w:dxaOrig="1840" w:dyaOrig="400" w14:anchorId="7199F8FE">
          <v:shape id="_x0000_i1027" type="#_x0000_t75" style="width:92pt;height:20pt" o:ole="">
            <v:imagedata r:id="rId10" o:title=""/>
          </v:shape>
          <o:OLEObject Type="Embed" ProgID="Equation.DSMT4" ShapeID="_x0000_i1027" DrawAspect="Content" ObjectID="_1711803173" r:id="rId11"/>
        </w:object>
      </w:r>
      <w:r w:rsidRPr="003866E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E49C7E6" w14:textId="647AC0BC" w:rsidR="006B203B" w:rsidRPr="003866EA" w:rsidRDefault="006B203B" w:rsidP="005C609D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5C609D" w:rsidRPr="003866EA">
        <w:rPr>
          <w:rFonts w:ascii="Times New Roman" w:hAnsi="Times New Roman" w:cs="Times New Roman"/>
          <w:b/>
          <w:sz w:val="26"/>
          <w:szCs w:val="26"/>
          <w:u w:val="single"/>
        </w:rPr>
        <w:t>3</w:t>
      </w: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3866EA">
        <w:rPr>
          <w:rFonts w:ascii="Times New Roman" w:hAnsi="Times New Roman" w:cs="Times New Roman"/>
          <w:sz w:val="26"/>
          <w:szCs w:val="26"/>
        </w:rPr>
        <w:t xml:space="preserve"> ( </w:t>
      </w:r>
      <w:r w:rsidR="000F31E3" w:rsidRPr="003866EA">
        <w:rPr>
          <w:rFonts w:ascii="Times New Roman" w:hAnsi="Times New Roman" w:cs="Times New Roman"/>
          <w:sz w:val="26"/>
          <w:szCs w:val="26"/>
        </w:rPr>
        <w:t>1</w:t>
      </w:r>
      <w:r w:rsidRPr="003866EA">
        <w:rPr>
          <w:rFonts w:ascii="Times New Roman" w:hAnsi="Times New Roman" w:cs="Times New Roman"/>
          <w:sz w:val="26"/>
          <w:szCs w:val="26"/>
        </w:rPr>
        <w:t xml:space="preserve">,0 điểm ) </w:t>
      </w:r>
      <w:r w:rsidR="005C609D" w:rsidRPr="003866EA">
        <w:rPr>
          <w:rFonts w:ascii="Times New Roman" w:hAnsi="Times New Roman" w:cs="Times New Roman"/>
          <w:sz w:val="26"/>
          <w:szCs w:val="26"/>
        </w:rPr>
        <w:t xml:space="preserve">Tính  </w:t>
      </w:r>
      <w:r w:rsidR="003866EA" w:rsidRPr="003866EA">
        <w:rPr>
          <w:position w:val="-12"/>
        </w:rPr>
        <w:object w:dxaOrig="1980" w:dyaOrig="360" w14:anchorId="21D8157F">
          <v:shape id="_x0000_i1028" type="#_x0000_t75" style="width:98.95pt;height:18.1pt" o:ole="">
            <v:imagedata r:id="rId12" o:title=""/>
          </v:shape>
          <o:OLEObject Type="Embed" ProgID="Equation.DSMT4" ShapeID="_x0000_i1028" DrawAspect="Content" ObjectID="_1711803174" r:id="rId13"/>
        </w:object>
      </w:r>
      <w:r w:rsidR="005C609D" w:rsidRPr="003866EA">
        <w:rPr>
          <w:rFonts w:ascii="Times New Roman" w:hAnsi="Times New Roman" w:cs="Times New Roman"/>
          <w:sz w:val="26"/>
          <w:szCs w:val="26"/>
        </w:rPr>
        <w:t xml:space="preserve"> biết: </w:t>
      </w:r>
      <w:r w:rsidR="003866EA" w:rsidRPr="003866EA">
        <w:rPr>
          <w:position w:val="-26"/>
        </w:rPr>
        <w:object w:dxaOrig="1320" w:dyaOrig="680" w14:anchorId="3FF26A1F">
          <v:shape id="_x0000_i1029" type="#_x0000_t75" style="width:65.85pt;height:33.9pt" o:ole="">
            <v:imagedata r:id="rId14" o:title=""/>
          </v:shape>
          <o:OLEObject Type="Embed" ProgID="Equation.DSMT4" ShapeID="_x0000_i1029" DrawAspect="Content" ObjectID="_1711803175" r:id="rId15"/>
        </w:object>
      </w:r>
      <w:r w:rsidR="000F31E3" w:rsidRPr="003866EA">
        <w:rPr>
          <w:rFonts w:ascii="Times New Roman" w:hAnsi="Times New Roman" w:cs="Times New Roman"/>
          <w:sz w:val="26"/>
          <w:szCs w:val="26"/>
        </w:rPr>
        <w:t xml:space="preserve">và </w:t>
      </w:r>
      <w:r w:rsidR="003866EA" w:rsidRPr="003866EA">
        <w:rPr>
          <w:position w:val="-26"/>
        </w:rPr>
        <w:object w:dxaOrig="1140" w:dyaOrig="680" w14:anchorId="30270CDC">
          <v:shape id="_x0000_i1030" type="#_x0000_t75" style="width:57pt;height:33.9pt" o:ole="">
            <v:imagedata r:id="rId16" o:title=""/>
          </v:shape>
          <o:OLEObject Type="Embed" ProgID="Equation.DSMT4" ShapeID="_x0000_i1030" DrawAspect="Content" ObjectID="_1711803176" r:id="rId17"/>
        </w:object>
      </w:r>
    </w:p>
    <w:p w14:paraId="73229558" w14:textId="3FAF18AB" w:rsidR="00BA18D2" w:rsidRPr="003866EA" w:rsidRDefault="000F31E3" w:rsidP="000F31E3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Câu 4:</w:t>
      </w:r>
      <w:r w:rsidRPr="003866EA">
        <w:rPr>
          <w:rFonts w:ascii="Times New Roman" w:hAnsi="Times New Roman" w:cs="Times New Roman"/>
          <w:sz w:val="26"/>
          <w:szCs w:val="26"/>
        </w:rPr>
        <w:t xml:space="preserve"> ( 1,0 điểm ) </w:t>
      </w:r>
      <w:r w:rsidR="00BA18D2" w:rsidRPr="003866EA">
        <w:rPr>
          <w:rFonts w:ascii="Times New Roman" w:hAnsi="Times New Roman" w:cs="Times New Roman"/>
          <w:sz w:val="26"/>
          <w:szCs w:val="26"/>
        </w:rPr>
        <w:t xml:space="preserve">Cho : </w:t>
      </w:r>
      <w:r w:rsidR="003866EA" w:rsidRPr="003866EA">
        <w:rPr>
          <w:position w:val="-12"/>
        </w:rPr>
        <w:object w:dxaOrig="1060" w:dyaOrig="340" w14:anchorId="5BF6E9C2">
          <v:shape id="_x0000_i1031" type="#_x0000_t75" style="width:53.15pt;height:16.95pt" o:ole="">
            <v:imagedata r:id="rId18" o:title=""/>
          </v:shape>
          <o:OLEObject Type="Embed" ProgID="Equation.DSMT4" ShapeID="_x0000_i1031" DrawAspect="Content" ObjectID="_1711803177" r:id="rId19"/>
        </w:object>
      </w:r>
      <w:r w:rsidR="00BA18D2" w:rsidRPr="003866EA">
        <w:rPr>
          <w:rFonts w:ascii="Times New Roman" w:hAnsi="Times New Roman" w:cs="Times New Roman"/>
          <w:sz w:val="26"/>
          <w:szCs w:val="26"/>
        </w:rPr>
        <w:t xml:space="preserve">và </w:t>
      </w:r>
      <w:r w:rsidR="003866EA" w:rsidRPr="003866EA">
        <w:rPr>
          <w:position w:val="-26"/>
        </w:rPr>
        <w:object w:dxaOrig="1219" w:dyaOrig="680" w14:anchorId="6AE8DC67">
          <v:shape id="_x0000_i1032" type="#_x0000_t75" style="width:60.85pt;height:33.9pt" o:ole="">
            <v:imagedata r:id="rId20" o:title=""/>
          </v:shape>
          <o:OLEObject Type="Embed" ProgID="Equation.DSMT4" ShapeID="_x0000_i1032" DrawAspect="Content" ObjectID="_1711803178" r:id="rId21"/>
        </w:object>
      </w:r>
    </w:p>
    <w:p w14:paraId="58387049" w14:textId="015E57F1" w:rsidR="000F31E3" w:rsidRPr="003866EA" w:rsidRDefault="00BA18D2" w:rsidP="000F31E3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0F31E3" w:rsidRPr="003866EA">
        <w:rPr>
          <w:rFonts w:ascii="Times New Roman" w:hAnsi="Times New Roman" w:cs="Times New Roman"/>
          <w:sz w:val="26"/>
          <w:szCs w:val="26"/>
        </w:rPr>
        <w:t xml:space="preserve">Tính </w:t>
      </w:r>
      <w:r w:rsidRPr="003866EA">
        <w:rPr>
          <w:rFonts w:ascii="Times New Roman" w:hAnsi="Times New Roman" w:cs="Times New Roman"/>
          <w:sz w:val="26"/>
          <w:szCs w:val="26"/>
        </w:rPr>
        <w:t>giá trị của biểu thức</w:t>
      </w:r>
      <w:r w:rsidR="000F31E3" w:rsidRPr="003866EA">
        <w:rPr>
          <w:rFonts w:ascii="Times New Roman" w:hAnsi="Times New Roman" w:cs="Times New Roman"/>
          <w:sz w:val="26"/>
          <w:szCs w:val="26"/>
        </w:rPr>
        <w:t xml:space="preserve"> </w:t>
      </w:r>
      <w:r w:rsidR="00662E5F" w:rsidRPr="003866EA">
        <w:rPr>
          <w:position w:val="-30"/>
        </w:rPr>
        <w:object w:dxaOrig="3120" w:dyaOrig="740" w14:anchorId="5F6F245F">
          <v:shape id="_x0000_i1043" type="#_x0000_t75" style="width:155.95pt;height:36.95pt" o:ole="">
            <v:imagedata r:id="rId22" o:title=""/>
          </v:shape>
          <o:OLEObject Type="Embed" ProgID="Equation.DSMT4" ShapeID="_x0000_i1043" DrawAspect="Content" ObjectID="_1711803179" r:id="rId23"/>
        </w:object>
      </w:r>
      <w:r w:rsidR="000F31E3" w:rsidRPr="003866E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2C13ED2" w14:textId="78CD7AD7" w:rsidR="00BA18D2" w:rsidRPr="003866EA" w:rsidRDefault="00B1563F" w:rsidP="00B1563F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 w:rsidRPr="003866EA">
        <w:rPr>
          <w:rFonts w:ascii="Times New Roman" w:hAnsi="Times New Roman" w:cs="Times New Roman"/>
          <w:sz w:val="26"/>
          <w:szCs w:val="26"/>
        </w:rPr>
        <w:t xml:space="preserve"> ( 1,0 điểm ) Chứng minh rằng : </w:t>
      </w:r>
      <w:r w:rsidR="003866EA" w:rsidRPr="003866EA">
        <w:rPr>
          <w:position w:val="-26"/>
        </w:rPr>
        <w:object w:dxaOrig="3800" w:dyaOrig="680" w14:anchorId="5E6E16B3">
          <v:shape id="_x0000_i1034" type="#_x0000_t75" style="width:189.8pt;height:33.9pt" o:ole="">
            <v:imagedata r:id="rId24" o:title=""/>
          </v:shape>
          <o:OLEObject Type="Embed" ProgID="Equation.DSMT4" ShapeID="_x0000_i1034" DrawAspect="Content" ObjectID="_1711803180" r:id="rId25"/>
        </w:object>
      </w: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</w:p>
    <w:p w14:paraId="351CAC61" w14:textId="7CA1E43E" w:rsidR="00251E59" w:rsidRPr="003866EA" w:rsidRDefault="005C609D" w:rsidP="005C609D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3866EA">
        <w:rPr>
          <w:rFonts w:ascii="Times New Roman" w:hAnsi="Times New Roman" w:cs="Times New Roman"/>
          <w:b/>
          <w:sz w:val="26"/>
          <w:szCs w:val="26"/>
          <w:u w:val="single"/>
        </w:rPr>
        <w:t>6</w:t>
      </w:r>
      <w:r w:rsidRPr="003866E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3866EA">
        <w:rPr>
          <w:rFonts w:ascii="Times New Roman" w:hAnsi="Times New Roman" w:cs="Times New Roman"/>
          <w:sz w:val="26"/>
          <w:szCs w:val="26"/>
        </w:rPr>
        <w:t xml:space="preserve"> ( </w:t>
      </w:r>
      <w:r w:rsidR="00251E59" w:rsidRPr="003866EA">
        <w:rPr>
          <w:rFonts w:ascii="Times New Roman" w:hAnsi="Times New Roman" w:cs="Times New Roman"/>
          <w:sz w:val="26"/>
          <w:szCs w:val="26"/>
        </w:rPr>
        <w:t>3</w:t>
      </w:r>
      <w:r w:rsidRPr="003866EA">
        <w:rPr>
          <w:rFonts w:ascii="Times New Roman" w:hAnsi="Times New Roman" w:cs="Times New Roman"/>
          <w:sz w:val="26"/>
          <w:szCs w:val="26"/>
        </w:rPr>
        <w:t xml:space="preserve">,0 điểm ) </w:t>
      </w:r>
      <w:r w:rsidR="00251E59" w:rsidRPr="003866EA">
        <w:rPr>
          <w:rFonts w:ascii="Times New Roman" w:hAnsi="Times New Roman" w:cs="Times New Roman"/>
          <w:sz w:val="26"/>
          <w:szCs w:val="26"/>
        </w:rPr>
        <w:t>Trong mặt phẳng với hệ trục tọa độ Oxy cho 3 điểm:</w:t>
      </w:r>
      <w:r w:rsidRPr="003866EA">
        <w:rPr>
          <w:rFonts w:ascii="Times New Roman" w:hAnsi="Times New Roman" w:cs="Times New Roman"/>
          <w:sz w:val="26"/>
          <w:szCs w:val="26"/>
        </w:rPr>
        <w:t xml:space="preserve"> </w:t>
      </w:r>
      <w:r w:rsidR="00E94705" w:rsidRPr="003866EA">
        <w:rPr>
          <w:position w:val="-14"/>
        </w:rPr>
        <w:object w:dxaOrig="1880" w:dyaOrig="400" w14:anchorId="19084974">
          <v:shape id="_x0000_i1045" type="#_x0000_t75" style="width:93.95pt;height:20pt" o:ole="">
            <v:imagedata r:id="rId26" o:title=""/>
          </v:shape>
          <o:OLEObject Type="Embed" ProgID="Equation.DSMT4" ShapeID="_x0000_i1045" DrawAspect="Content" ObjectID="_1711803181" r:id="rId27"/>
        </w:object>
      </w:r>
      <w:r w:rsidR="006E2F68" w:rsidRPr="006D7463">
        <w:rPr>
          <w:position w:val="-14"/>
        </w:rPr>
        <w:object w:dxaOrig="960" w:dyaOrig="400" w14:anchorId="1E2D01EC">
          <v:shape id="_x0000_i1047" type="#_x0000_t75" style="width:48.15pt;height:20pt" o:ole="">
            <v:imagedata r:id="rId28" o:title=""/>
          </v:shape>
          <o:OLEObject Type="Embed" ProgID="Equation.DSMT4" ShapeID="_x0000_i1047" DrawAspect="Content" ObjectID="_1711803182" r:id="rId29"/>
        </w:objec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và đường tròn </w:t>
      </w:r>
      <w:r w:rsidRPr="003866EA">
        <w:rPr>
          <w:rFonts w:ascii="Times New Roman" w:hAnsi="Times New Roman" w:cs="Times New Roman"/>
          <w:sz w:val="26"/>
          <w:szCs w:val="26"/>
        </w:rPr>
        <w:t xml:space="preserve"> </w:t>
      </w:r>
      <w:r w:rsidR="003866EA" w:rsidRPr="003866EA">
        <w:rPr>
          <w:position w:val="-14"/>
        </w:rPr>
        <w:object w:dxaOrig="3080" w:dyaOrig="420" w14:anchorId="166855B9">
          <v:shape id="_x0000_i1037" type="#_x0000_t75" style="width:154pt;height:21.2pt" o:ole="">
            <v:imagedata r:id="rId30" o:title=""/>
          </v:shape>
          <o:OLEObject Type="Embed" ProgID="Equation.DSMT4" ShapeID="_x0000_i1037" DrawAspect="Content" ObjectID="_1711803183" r:id="rId31"/>
        </w:object>
      </w:r>
      <w:r w:rsidR="00251E59" w:rsidRPr="003866EA">
        <w:rPr>
          <w:rFonts w:ascii="Times New Roman" w:hAnsi="Times New Roman" w:cs="Times New Roman"/>
          <w:sz w:val="26"/>
          <w:szCs w:val="26"/>
        </w:rPr>
        <w:t>.</w:t>
      </w:r>
    </w:p>
    <w:p w14:paraId="0CBD1B8D" w14:textId="6D5374AD" w:rsidR="00251E59" w:rsidRPr="003866EA" w:rsidRDefault="00EE0456" w:rsidP="005C609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a/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Viết phương trình tổng quát của đường thẳng </w:t>
      </w:r>
      <w:r w:rsidR="003866EA" w:rsidRPr="003866EA">
        <w:rPr>
          <w:position w:val="-12"/>
        </w:rPr>
        <w:object w:dxaOrig="300" w:dyaOrig="360" w14:anchorId="7DC65E9D">
          <v:shape id="_x0000_i1038" type="#_x0000_t75" style="width:15pt;height:18.1pt" o:ole="">
            <v:imagedata r:id="rId32" o:title=""/>
          </v:shape>
          <o:OLEObject Type="Embed" ProgID="Equation.DSMT4" ShapeID="_x0000_i1038" DrawAspect="Content" ObjectID="_1711803184" r:id="rId33"/>
        </w:objec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 đi qua hai điểm A và B.</w:t>
      </w:r>
    </w:p>
    <w:p w14:paraId="444CB9EE" w14:textId="3B6051E8" w:rsidR="00251E59" w:rsidRPr="003866EA" w:rsidRDefault="00EE0456" w:rsidP="005C609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b/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Viết phương trình của đường tròn </w:t>
      </w:r>
      <w:r w:rsidR="003866EA" w:rsidRPr="003866EA">
        <w:rPr>
          <w:position w:val="-12"/>
        </w:rPr>
        <w:object w:dxaOrig="499" w:dyaOrig="360" w14:anchorId="44A7F3B2">
          <v:shape id="_x0000_i1039" type="#_x0000_t75" style="width:25.05pt;height:18.1pt" o:ole="">
            <v:imagedata r:id="rId34" o:title=""/>
          </v:shape>
          <o:OLEObject Type="Embed" ProgID="Equation.DSMT4" ShapeID="_x0000_i1039" DrawAspect="Content" ObjectID="_1711803185" r:id="rId35"/>
        </w:objec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 có tâm </w:t>
      </w:r>
      <w:r w:rsidR="006E2F68">
        <w:rPr>
          <w:rFonts w:ascii="Times New Roman" w:hAnsi="Times New Roman" w:cs="Times New Roman"/>
          <w:sz w:val="26"/>
          <w:szCs w:val="26"/>
        </w:rPr>
        <w:t>C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 và đi qua điểm A.</w:t>
      </w:r>
    </w:p>
    <w:p w14:paraId="34324D6A" w14:textId="37AE7321" w:rsidR="005C609D" w:rsidRPr="003866EA" w:rsidRDefault="00EE0456" w:rsidP="005C609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c/  Viết phương trình tiếp tuyến của đường tròn </w:t>
      </w:r>
      <w:r w:rsidR="003866EA" w:rsidRPr="003866EA">
        <w:rPr>
          <w:position w:val="-10"/>
        </w:rPr>
        <w:object w:dxaOrig="440" w:dyaOrig="340" w14:anchorId="3F074399">
          <v:shape id="_x0000_i1040" type="#_x0000_t75" style="width:21.95pt;height:16.95pt" o:ole="">
            <v:imagedata r:id="rId36" o:title=""/>
          </v:shape>
          <o:OLEObject Type="Embed" ProgID="Equation.DSMT4" ShapeID="_x0000_i1040" DrawAspect="Content" ObjectID="_1711803186" r:id="rId37"/>
        </w:object>
      </w:r>
      <w:r w:rsidR="00251E59" w:rsidRPr="003866EA">
        <w:rPr>
          <w:rFonts w:ascii="Times New Roman" w:hAnsi="Times New Roman" w:cs="Times New Roman"/>
          <w:sz w:val="26"/>
          <w:szCs w:val="26"/>
        </w:rPr>
        <w:t xml:space="preserve"> biết tiếp tuyến vuông góc với đường thẳng </w:t>
      </w:r>
      <w:bookmarkStart w:id="1" w:name="_GoBack"/>
      <w:r w:rsidR="00BB1672" w:rsidRPr="003866EA">
        <w:rPr>
          <w:position w:val="-12"/>
        </w:rPr>
        <w:object w:dxaOrig="2420" w:dyaOrig="360" w14:anchorId="00D12C68">
          <v:shape id="_x0000_i1049" type="#_x0000_t75" style="width:120.9pt;height:18.1pt" o:ole="">
            <v:imagedata r:id="rId38" o:title=""/>
          </v:shape>
          <o:OLEObject Type="Embed" ProgID="Equation.DSMT4" ShapeID="_x0000_i1049" DrawAspect="Content" ObjectID="_1711803187" r:id="rId39"/>
        </w:object>
      </w:r>
      <w:bookmarkEnd w:id="1"/>
      <w:r>
        <w:t>.</w:t>
      </w:r>
    </w:p>
    <w:p w14:paraId="73F98044" w14:textId="77777777" w:rsidR="00C62BF9" w:rsidRPr="003866EA" w:rsidRDefault="00C62BF9" w:rsidP="006B203B">
      <w:pPr>
        <w:spacing w:after="120" w:line="360" w:lineRule="auto"/>
        <w:ind w:left="720" w:hanging="7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866EA">
        <w:rPr>
          <w:rFonts w:ascii="Times New Roman" w:hAnsi="Times New Roman" w:cs="Times New Roman"/>
          <w:b/>
          <w:sz w:val="26"/>
          <w:szCs w:val="26"/>
        </w:rPr>
        <w:t>---Hết---</w:t>
      </w:r>
    </w:p>
    <w:p w14:paraId="45BA9E79" w14:textId="77777777" w:rsidR="00C62BF9" w:rsidRPr="003866EA" w:rsidRDefault="00C62BF9" w:rsidP="00C62BF9">
      <w:pPr>
        <w:rPr>
          <w:rFonts w:ascii="Times New Roman" w:hAnsi="Times New Roman" w:cs="Times New Roman"/>
          <w:sz w:val="26"/>
          <w:szCs w:val="26"/>
        </w:rPr>
      </w:pPr>
      <w:r w:rsidRPr="003866EA">
        <w:rPr>
          <w:rFonts w:ascii="Times New Roman" w:hAnsi="Times New Roman" w:cs="Times New Roman"/>
          <w:sz w:val="26"/>
          <w:szCs w:val="26"/>
        </w:rPr>
        <w:t>Họ và tên học sinh:----------------------------------------------------Số báo danh:---------------------</w:t>
      </w:r>
    </w:p>
    <w:p w14:paraId="235E65D8" w14:textId="77777777" w:rsidR="00C62BF9" w:rsidRPr="003866EA" w:rsidRDefault="00C62BF9" w:rsidP="00C62BF9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 w:rsidRPr="003866EA">
        <w:rPr>
          <w:rFonts w:ascii="Times New Roman" w:hAnsi="Times New Roman" w:cs="Times New Roman"/>
          <w:i/>
          <w:sz w:val="26"/>
          <w:szCs w:val="26"/>
        </w:rPr>
        <w:t>(Giám thị coi thi không giải thích gì thêm)</w:t>
      </w:r>
    </w:p>
    <w:sectPr w:rsidR="00C62BF9" w:rsidRPr="003866EA" w:rsidSect="009D467B">
      <w:pgSz w:w="11909" w:h="16834" w:code="9"/>
      <w:pgMar w:top="862" w:right="680" w:bottom="862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276A5C"/>
    <w:multiLevelType w:val="hybridMultilevel"/>
    <w:tmpl w:val="14A42F80"/>
    <w:lvl w:ilvl="0" w:tplc="094E51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D89249E"/>
    <w:multiLevelType w:val="hybridMultilevel"/>
    <w:tmpl w:val="C83AF14C"/>
    <w:lvl w:ilvl="0" w:tplc="C12099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5DF2"/>
    <w:rsid w:val="00055FD7"/>
    <w:rsid w:val="000C0096"/>
    <w:rsid w:val="000D4104"/>
    <w:rsid w:val="000F31E3"/>
    <w:rsid w:val="00114DAB"/>
    <w:rsid w:val="00143748"/>
    <w:rsid w:val="00145D3E"/>
    <w:rsid w:val="001C49C2"/>
    <w:rsid w:val="002038A5"/>
    <w:rsid w:val="00217C2C"/>
    <w:rsid w:val="00251E59"/>
    <w:rsid w:val="002B2EE2"/>
    <w:rsid w:val="002C2E74"/>
    <w:rsid w:val="002D5DF2"/>
    <w:rsid w:val="002E5568"/>
    <w:rsid w:val="0036446D"/>
    <w:rsid w:val="00372B77"/>
    <w:rsid w:val="003866EA"/>
    <w:rsid w:val="003A76F4"/>
    <w:rsid w:val="00454E63"/>
    <w:rsid w:val="00500F63"/>
    <w:rsid w:val="005067B5"/>
    <w:rsid w:val="0054283B"/>
    <w:rsid w:val="00566D54"/>
    <w:rsid w:val="005C2E68"/>
    <w:rsid w:val="005C609D"/>
    <w:rsid w:val="005C7385"/>
    <w:rsid w:val="005D5548"/>
    <w:rsid w:val="005E2488"/>
    <w:rsid w:val="00662E5F"/>
    <w:rsid w:val="006B203B"/>
    <w:rsid w:val="006E2F68"/>
    <w:rsid w:val="006E3709"/>
    <w:rsid w:val="00742856"/>
    <w:rsid w:val="00755045"/>
    <w:rsid w:val="007F1939"/>
    <w:rsid w:val="00820830"/>
    <w:rsid w:val="008402D4"/>
    <w:rsid w:val="008938AB"/>
    <w:rsid w:val="00912059"/>
    <w:rsid w:val="00914E14"/>
    <w:rsid w:val="009A6602"/>
    <w:rsid w:val="009C05C4"/>
    <w:rsid w:val="009D467B"/>
    <w:rsid w:val="009F6D0C"/>
    <w:rsid w:val="009F78AF"/>
    <w:rsid w:val="00A1500E"/>
    <w:rsid w:val="00A7111D"/>
    <w:rsid w:val="00AB4D02"/>
    <w:rsid w:val="00AD161B"/>
    <w:rsid w:val="00AD3488"/>
    <w:rsid w:val="00AE49B6"/>
    <w:rsid w:val="00AF7F9B"/>
    <w:rsid w:val="00B05DA3"/>
    <w:rsid w:val="00B1563F"/>
    <w:rsid w:val="00B33BB9"/>
    <w:rsid w:val="00BA18D2"/>
    <w:rsid w:val="00BB1672"/>
    <w:rsid w:val="00BE08E0"/>
    <w:rsid w:val="00BE5EA1"/>
    <w:rsid w:val="00BF223A"/>
    <w:rsid w:val="00C1527A"/>
    <w:rsid w:val="00C16184"/>
    <w:rsid w:val="00C1732B"/>
    <w:rsid w:val="00C55E73"/>
    <w:rsid w:val="00C62BF9"/>
    <w:rsid w:val="00CA23C0"/>
    <w:rsid w:val="00CD1AE7"/>
    <w:rsid w:val="00CD3FD5"/>
    <w:rsid w:val="00D12A53"/>
    <w:rsid w:val="00D40845"/>
    <w:rsid w:val="00D621B8"/>
    <w:rsid w:val="00D729EC"/>
    <w:rsid w:val="00D92176"/>
    <w:rsid w:val="00E00011"/>
    <w:rsid w:val="00E02B4A"/>
    <w:rsid w:val="00E2255B"/>
    <w:rsid w:val="00E94705"/>
    <w:rsid w:val="00EA73FA"/>
    <w:rsid w:val="00EE0456"/>
    <w:rsid w:val="00F4700D"/>
    <w:rsid w:val="00F776F9"/>
    <w:rsid w:val="00FF3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7F8CCB"/>
  <w15:docId w15:val="{A758371A-8F76-4526-8F32-174FD9ECE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62B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8C2A11-CE2F-4B39-AC21-8FDAB1248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228</Words>
  <Characters>1300</Characters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12-02T14:54:00Z</cp:lastPrinted>
  <dcterms:created xsi:type="dcterms:W3CDTF">2022-04-18T04:41:00Z</dcterms:created>
  <dcterms:modified xsi:type="dcterms:W3CDTF">2022-04-1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